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58" r:id="rId9"/>
    <p:sldId id="266" r:id="rId10"/>
    <p:sldId id="264" r:id="rId11"/>
    <p:sldId id="265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3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 baseline="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 baseline="0">
                <a:solidFill>
                  <a:srgbClr val="FFFF00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196AE-741A-41D0-A8EA-70F805C03B71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4F33-995A-4D7F-979D-308FAFAC8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470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196AE-741A-41D0-A8EA-70F805C03B71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4F33-995A-4D7F-979D-308FAFAC8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893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196AE-741A-41D0-A8EA-70F805C03B71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4F33-995A-4D7F-979D-308FAFAC8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749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19863"/>
          </a:xfrm>
        </p:spPr>
        <p:txBody>
          <a:bodyPr>
            <a:normAutofit/>
          </a:bodyPr>
          <a:lstStyle>
            <a:lvl1pPr>
              <a:defRPr sz="320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83567"/>
            <a:ext cx="10515600" cy="4693396"/>
          </a:xfrm>
        </p:spPr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  <a:lvl2pPr marL="685800" indent="-228600">
              <a:buFont typeface="Wingdings" panose="05000000000000000000" pitchFamily="2" charset="2"/>
              <a:buChar char="§"/>
              <a:defRPr>
                <a:solidFill>
                  <a:srgbClr val="FFFF00"/>
                </a:solidFill>
              </a:defRPr>
            </a:lvl2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196AE-741A-41D0-A8EA-70F805C03B71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4F33-995A-4D7F-979D-308FAFAC8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399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196AE-741A-41D0-A8EA-70F805C03B71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4F33-995A-4D7F-979D-308FAFAC8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094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196AE-741A-41D0-A8EA-70F805C03B71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4F33-995A-4D7F-979D-308FAFAC8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3669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196AE-741A-41D0-A8EA-70F805C03B71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4F33-995A-4D7F-979D-308FAFAC8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161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86597"/>
          </a:xfrm>
        </p:spPr>
        <p:txBody>
          <a:bodyPr/>
          <a:lstStyle>
            <a:lvl1pPr>
              <a:defRPr sz="320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196AE-741A-41D0-A8EA-70F805C03B71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4F33-995A-4D7F-979D-308FAFAC8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6397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196AE-741A-41D0-A8EA-70F805C03B71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4F33-995A-4D7F-979D-308FAFAC8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709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196AE-741A-41D0-A8EA-70F805C03B71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4F33-995A-4D7F-979D-308FAFAC8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46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196AE-741A-41D0-A8EA-70F805C03B71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4F33-995A-4D7F-979D-308FAFAC8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576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196AE-741A-41D0-A8EA-70F805C03B71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4C4F33-995A-4D7F-979D-308FAFAC8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964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ntrol Char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69571" y="3974841"/>
            <a:ext cx="92528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</a:rPr>
              <a:t>Johnson, R.A. and D.W. Wichern (2007). </a:t>
            </a:r>
            <a:r>
              <a:rPr lang="en-US" sz="1200" i="1" dirty="0" smtClean="0">
                <a:solidFill>
                  <a:srgbClr val="FFFF00"/>
                </a:solidFill>
              </a:rPr>
              <a:t>Applied Multivariate Statistical Analysis, 6</a:t>
            </a:r>
            <a:r>
              <a:rPr lang="en-US" sz="1200" i="1" baseline="30000" dirty="0" smtClean="0">
                <a:solidFill>
                  <a:srgbClr val="FFFF00"/>
                </a:solidFill>
              </a:rPr>
              <a:t>th</a:t>
            </a:r>
            <a:r>
              <a:rPr lang="en-US" sz="1200" i="1" dirty="0" smtClean="0">
                <a:solidFill>
                  <a:srgbClr val="FFFF00"/>
                </a:solidFill>
              </a:rPr>
              <a:t>. </a:t>
            </a:r>
            <a:r>
              <a:rPr lang="en-US" sz="1200" i="1" dirty="0">
                <a:solidFill>
                  <a:srgbClr val="FFFF00"/>
                </a:solidFill>
              </a:rPr>
              <a:t>E</a:t>
            </a:r>
            <a:r>
              <a:rPr lang="en-US" sz="1200" i="1" dirty="0" smtClean="0">
                <a:solidFill>
                  <a:srgbClr val="FFFF00"/>
                </a:solidFill>
              </a:rPr>
              <a:t>d. </a:t>
            </a:r>
            <a:r>
              <a:rPr lang="en-US" sz="1200" dirty="0" smtClean="0">
                <a:solidFill>
                  <a:srgbClr val="FFFF00"/>
                </a:solidFill>
              </a:rPr>
              <a:t>Pearson,  Upper Saddle River, N.J.</a:t>
            </a:r>
          </a:p>
          <a:p>
            <a:endParaRPr lang="en-US" sz="1200" dirty="0">
              <a:solidFill>
                <a:srgbClr val="FFFF00"/>
              </a:solidFill>
            </a:endParaRPr>
          </a:p>
          <a:p>
            <a:r>
              <a:rPr lang="en-US" sz="1200" dirty="0" smtClean="0">
                <a:solidFill>
                  <a:srgbClr val="FFFF00"/>
                </a:solidFill>
              </a:rPr>
              <a:t>Montgomery, D.C. (1991). </a:t>
            </a:r>
            <a:r>
              <a:rPr lang="en-US" sz="1200" i="1" dirty="0" smtClean="0">
                <a:solidFill>
                  <a:srgbClr val="FFFF00"/>
                </a:solidFill>
              </a:rPr>
              <a:t>Introduction to Statistical Quality Control, 2</a:t>
            </a:r>
            <a:r>
              <a:rPr lang="en-US" sz="1200" i="1" baseline="30000" dirty="0" smtClean="0">
                <a:solidFill>
                  <a:srgbClr val="FFFF00"/>
                </a:solidFill>
              </a:rPr>
              <a:t>nd</a:t>
            </a:r>
            <a:r>
              <a:rPr lang="en-US" sz="1200" i="1" dirty="0" smtClean="0">
                <a:solidFill>
                  <a:srgbClr val="FFFF00"/>
                </a:solidFill>
              </a:rPr>
              <a:t>. Ed. </a:t>
            </a:r>
            <a:r>
              <a:rPr lang="en-US" sz="1200" dirty="0" smtClean="0">
                <a:solidFill>
                  <a:srgbClr val="FFFF00"/>
                </a:solidFill>
              </a:rPr>
              <a:t>John Wiley and Sons, New York.</a:t>
            </a:r>
            <a:endParaRPr lang="en-US" sz="1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693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551324" y="1862051"/>
            <a:ext cx="216130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Note that 4/80 games fall outside the 95% Confidence ellipsoid, with 2 very extreme games (one with respect to points and not rebounds,  the other with respect to both)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83405"/>
              </p:ext>
            </p:extLst>
          </p:nvPr>
        </p:nvGraphicFramePr>
        <p:xfrm>
          <a:off x="408362" y="357014"/>
          <a:ext cx="8648700" cy="62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Worksheet" r:id="rId3" imgW="8648576" imgH="6276960" progId="Excel.Sheet.12">
                  <p:embed/>
                </p:oleObj>
              </mc:Choice>
              <mc:Fallback>
                <p:oleObj name="Worksheet" r:id="rId3" imgW="8648576" imgH="62769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362" y="357014"/>
                        <a:ext cx="8648700" cy="627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16036" y="1587731"/>
            <a:ext cx="92271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Game 76: </a:t>
            </a:r>
          </a:p>
          <a:p>
            <a:r>
              <a:rPr lang="en-US" sz="900" b="1" dirty="0" smtClean="0"/>
              <a:t>25 Rebounds 100 Points</a:t>
            </a:r>
            <a:endParaRPr lang="en-US" sz="900" b="1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380807" y="1862051"/>
            <a:ext cx="432262" cy="0"/>
          </a:xfrm>
          <a:prstGeom prst="straightConnector1">
            <a:avLst/>
          </a:prstGeom>
          <a:ln w="254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492481" y="2011587"/>
            <a:ext cx="102636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 smtClean="0"/>
              <a:t>Game 24: (3 OT)</a:t>
            </a:r>
          </a:p>
          <a:p>
            <a:r>
              <a:rPr lang="en-US" sz="900" b="1" dirty="0" smtClean="0"/>
              <a:t>43 Rebounds</a:t>
            </a:r>
          </a:p>
          <a:p>
            <a:r>
              <a:rPr lang="en-US" sz="900" b="1" dirty="0" smtClean="0"/>
              <a:t>78 Points</a:t>
            </a:r>
            <a:endParaRPr lang="en-US" sz="900" b="1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763069" y="2519418"/>
            <a:ext cx="0" cy="167798"/>
          </a:xfrm>
          <a:prstGeom prst="straightConnector1">
            <a:avLst/>
          </a:prstGeom>
          <a:ln w="254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99150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58826"/>
              </p:ext>
            </p:extLst>
          </p:nvPr>
        </p:nvGraphicFramePr>
        <p:xfrm>
          <a:off x="461790" y="340389"/>
          <a:ext cx="8658225" cy="62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Worksheet" r:id="rId3" imgW="8658301" imgH="6276960" progId="Excel.Sheet.12">
                  <p:embed/>
                </p:oleObj>
              </mc:Choice>
              <mc:Fallback>
                <p:oleObj name="Worksheet" r:id="rId3" imgW="8658301" imgH="62769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790" y="340389"/>
                        <a:ext cx="8658225" cy="627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806473" y="1707502"/>
            <a:ext cx="180080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Games 24 (43 Rebounds, 78 Points, 3 OTs) and 76 (25 Rebounds, 100 Points) are “out of control” – especially for the opposing team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7058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Control Chart for Process Vari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38114"/>
              </p:ext>
            </p:extLst>
          </p:nvPr>
        </p:nvGraphicFramePr>
        <p:xfrm>
          <a:off x="1001227" y="1165776"/>
          <a:ext cx="8254740" cy="539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5206680" imgH="3403440" progId="Equation.DSMT4">
                  <p:embed/>
                </p:oleObj>
              </mc:Choice>
              <mc:Fallback>
                <p:oleObj name="Equation" r:id="rId3" imgW="5206680" imgH="340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1227" y="1165776"/>
                        <a:ext cx="8254740" cy="5395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019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– NFL Point Spread and O/U Differentials by Week - 2018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52284"/>
              </p:ext>
            </p:extLst>
          </p:nvPr>
        </p:nvGraphicFramePr>
        <p:xfrm>
          <a:off x="268935" y="2491921"/>
          <a:ext cx="4298111" cy="403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Worksheet" r:id="rId3" imgW="3667055" imgH="3438450" progId="Excel.Sheet.12">
                  <p:embed/>
                </p:oleObj>
              </mc:Choice>
              <mc:Fallback>
                <p:oleObj name="Worksheet" r:id="rId3" imgW="3667055" imgH="343845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935" y="2491921"/>
                        <a:ext cx="4298111" cy="4030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06098"/>
              </p:ext>
            </p:extLst>
          </p:nvPr>
        </p:nvGraphicFramePr>
        <p:xfrm>
          <a:off x="1531516" y="1164738"/>
          <a:ext cx="7635435" cy="78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4444920" imgH="457200" progId="Equation.DSMT4">
                  <p:embed/>
                </p:oleObj>
              </mc:Choice>
              <mc:Fallback>
                <p:oleObj name="Equation" r:id="rId5" imgW="4444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1516" y="1164738"/>
                        <a:ext cx="7635435" cy="785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15758"/>
              </p:ext>
            </p:extLst>
          </p:nvPr>
        </p:nvGraphicFramePr>
        <p:xfrm>
          <a:off x="4938226" y="2670596"/>
          <a:ext cx="7048249" cy="3851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7" imgW="4647960" imgH="2539800" progId="Equation.DSMT4">
                  <p:embed/>
                </p:oleObj>
              </mc:Choice>
              <mc:Fallback>
                <p:oleObj name="Equation" r:id="rId7" imgW="464796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8226" y="2670596"/>
                        <a:ext cx="7048249" cy="3851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4017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35159"/>
              </p:ext>
            </p:extLst>
          </p:nvPr>
        </p:nvGraphicFramePr>
        <p:xfrm>
          <a:off x="245998" y="355827"/>
          <a:ext cx="8658225" cy="62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Worksheet" r:id="rId3" imgW="8658301" imgH="6276960" progId="Excel.Sheet.12">
                  <p:embed/>
                </p:oleObj>
              </mc:Choice>
              <mc:Fallback>
                <p:oleObj name="Worksheet" r:id="rId3" imgW="8658301" imgH="62769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998" y="355827"/>
                        <a:ext cx="8658225" cy="627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405258" y="709126"/>
            <a:ext cx="21740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eek 10 had an exceptionally large Generalized Variance (and Week 17 was large as well)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51881"/>
              </p:ext>
            </p:extLst>
          </p:nvPr>
        </p:nvGraphicFramePr>
        <p:xfrm>
          <a:off x="9263549" y="2608165"/>
          <a:ext cx="1895863" cy="324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Worksheet" r:id="rId5" imgW="1228835" imgH="2104920" progId="Excel.Sheet.12">
                  <p:embed/>
                </p:oleObj>
              </mc:Choice>
              <mc:Fallback>
                <p:oleObj name="Worksheet" r:id="rId5" imgW="1228835" imgH="210492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63549" y="2608165"/>
                        <a:ext cx="1895863" cy="324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8208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5783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nivariate Control Chart for a Mean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5371"/>
              </p:ext>
            </p:extLst>
          </p:nvPr>
        </p:nvGraphicFramePr>
        <p:xfrm>
          <a:off x="615142" y="951722"/>
          <a:ext cx="11252662" cy="569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7022880" imgH="3555720" progId="Equation.DSMT4">
                  <p:embed/>
                </p:oleObj>
              </mc:Choice>
              <mc:Fallback>
                <p:oleObj name="Equation" r:id="rId3" imgW="7022880" imgH="355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142" y="951722"/>
                        <a:ext cx="11252662" cy="5697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1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– NFL Home Team Point Spread Deviation by Week – 2018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62218"/>
              </p:ext>
            </p:extLst>
          </p:nvPr>
        </p:nvGraphicFramePr>
        <p:xfrm>
          <a:off x="1346576" y="1153506"/>
          <a:ext cx="87455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3" imgW="5460840" imgH="660240" progId="Equation.DSMT4">
                  <p:embed/>
                </p:oleObj>
              </mc:Choice>
              <mc:Fallback>
                <p:oleObj name="Equation" r:id="rId3" imgW="5460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576" y="1153506"/>
                        <a:ext cx="8745537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5930"/>
              </p:ext>
            </p:extLst>
          </p:nvPr>
        </p:nvGraphicFramePr>
        <p:xfrm>
          <a:off x="216911" y="2522797"/>
          <a:ext cx="2642436" cy="371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Worksheet" r:id="rId5" imgW="2447945" imgH="3438450" progId="Excel.Sheet.12">
                  <p:embed/>
                </p:oleObj>
              </mc:Choice>
              <mc:Fallback>
                <p:oleObj name="Worksheet" r:id="rId5" imgW="2447945" imgH="343845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911" y="2522797"/>
                        <a:ext cx="2642436" cy="371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983845"/>
              </p:ext>
            </p:extLst>
          </p:nvPr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25902"/>
              </p:ext>
            </p:extLst>
          </p:nvPr>
        </p:nvGraphicFramePr>
        <p:xfrm>
          <a:off x="3338513" y="2847975"/>
          <a:ext cx="8205787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9" imgW="5117760" imgH="1904760" progId="Equation.DSMT4">
                  <p:embed/>
                </p:oleObj>
              </mc:Choice>
              <mc:Fallback>
                <p:oleObj name="Equation" r:id="rId9" imgW="511776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8513" y="2847975"/>
                        <a:ext cx="8205787" cy="305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51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576262" y="2435629"/>
            <a:ext cx="208649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The “Spread Differential Process” varies, but never becomes “out of control”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14934"/>
              </p:ext>
            </p:extLst>
          </p:nvPr>
        </p:nvGraphicFramePr>
        <p:xfrm>
          <a:off x="495041" y="340390"/>
          <a:ext cx="8658225" cy="62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Worksheet" r:id="rId3" imgW="8658301" imgH="6276960" progId="Excel.Sheet.12">
                  <p:embed/>
                </p:oleObj>
              </mc:Choice>
              <mc:Fallback>
                <p:oleObj name="Worksheet" r:id="rId3" imgW="8658301" imgH="62769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041" y="340390"/>
                        <a:ext cx="8658225" cy="627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90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variate Control Chart for a Standard Devi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771911"/>
              </p:ext>
            </p:extLst>
          </p:nvPr>
        </p:nvGraphicFramePr>
        <p:xfrm>
          <a:off x="1533352" y="951722"/>
          <a:ext cx="8185150" cy="541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5333760" imgH="3530520" progId="Equation.DSMT4">
                  <p:embed/>
                </p:oleObj>
              </mc:Choice>
              <mc:Fallback>
                <p:oleObj name="Equation" r:id="rId3" imgW="5333760" imgH="353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3352" y="951722"/>
                        <a:ext cx="8185150" cy="541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68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– NFL Home Team Point Spread Deviation by Week – 2018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5930"/>
              </p:ext>
            </p:extLst>
          </p:nvPr>
        </p:nvGraphicFramePr>
        <p:xfrm>
          <a:off x="216911" y="2522797"/>
          <a:ext cx="2642436" cy="371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Worksheet" r:id="rId3" imgW="2447945" imgH="3438450" progId="Excel.Sheet.12">
                  <p:embed/>
                </p:oleObj>
              </mc:Choice>
              <mc:Fallback>
                <p:oleObj name="Worksheet" r:id="rId3" imgW="2447945" imgH="3438450" progId="Excel.Sheet.12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911" y="2522797"/>
                        <a:ext cx="2642436" cy="371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983845"/>
              </p:ext>
            </p:extLst>
          </p:nvPr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08671"/>
              </p:ext>
            </p:extLst>
          </p:nvPr>
        </p:nvGraphicFramePr>
        <p:xfrm>
          <a:off x="3705225" y="1228725"/>
          <a:ext cx="7189788" cy="521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7" imgW="4483080" imgH="3251160" progId="Equation.DSMT4">
                  <p:embed/>
                </p:oleObj>
              </mc:Choice>
              <mc:Fallback>
                <p:oleObj name="Equation" r:id="rId7" imgW="4483080" imgH="3251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5225" y="1228725"/>
                        <a:ext cx="7189788" cy="521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8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18423"/>
              </p:ext>
            </p:extLst>
          </p:nvPr>
        </p:nvGraphicFramePr>
        <p:xfrm>
          <a:off x="303848" y="265574"/>
          <a:ext cx="8658225" cy="62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Worksheet" r:id="rId3" imgW="8658301" imgH="6276960" progId="Excel.Sheet.12">
                  <p:embed/>
                </p:oleObj>
              </mc:Choice>
              <mc:Fallback>
                <p:oleObj name="Worksheet" r:id="rId3" imgW="8658301" imgH="62769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848" y="265574"/>
                        <a:ext cx="8658225" cy="627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567949" y="1637607"/>
            <a:ext cx="2144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The standard deviation varies, but never gets “out of control”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16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Control Charts with 1 Observation per Time Point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92179"/>
              </p:ext>
            </p:extLst>
          </p:nvPr>
        </p:nvGraphicFramePr>
        <p:xfrm>
          <a:off x="1110343" y="909639"/>
          <a:ext cx="10133920" cy="58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3" imgW="5574960" imgH="3225600" progId="Equation.DSMT4">
                  <p:embed/>
                </p:oleObj>
              </mc:Choice>
              <mc:Fallback>
                <p:oleObj name="Equation" r:id="rId3" imgW="557496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0343" y="909639"/>
                        <a:ext cx="10133920" cy="586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217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Wilt Chamberlain’s 1961-2 Regular Seas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334624"/>
              </p:ext>
            </p:extLst>
          </p:nvPr>
        </p:nvGraphicFramePr>
        <p:xfrm>
          <a:off x="927100" y="1210656"/>
          <a:ext cx="10087264" cy="537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5765760" imgH="3073320" progId="Equation.DSMT4">
                  <p:embed/>
                </p:oleObj>
              </mc:Choice>
              <mc:Fallback>
                <p:oleObj name="Equation" r:id="rId3" imgW="576576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1210656"/>
                        <a:ext cx="10087264" cy="537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5472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0</TotalTime>
  <Words>257</Words>
  <Application>Microsoft Office PowerPoint</Application>
  <PresentationFormat>Widescreen</PresentationFormat>
  <Paragraphs>2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alibri Light</vt:lpstr>
      <vt:lpstr>Wingdings</vt:lpstr>
      <vt:lpstr>Office Theme</vt:lpstr>
      <vt:lpstr>Equation</vt:lpstr>
      <vt:lpstr>Worksheet</vt:lpstr>
      <vt:lpstr>Microsoft Excel Worksheet</vt:lpstr>
      <vt:lpstr>MathType 6.0 Equation</vt:lpstr>
      <vt:lpstr>Control Charts</vt:lpstr>
      <vt:lpstr>Univariate Control Chart for a Mean</vt:lpstr>
      <vt:lpstr>Example – NFL Home Team Point Spread Deviation by Week – 2018 </vt:lpstr>
      <vt:lpstr>PowerPoint Presentation</vt:lpstr>
      <vt:lpstr>Univariate Control Chart for a Standard Deviation</vt:lpstr>
      <vt:lpstr>Example – NFL Home Team Point Spread Deviation by Week – 2018 </vt:lpstr>
      <vt:lpstr>PowerPoint Presentation</vt:lpstr>
      <vt:lpstr>Multivariate Control Charts with 1 Observation per Time Point</vt:lpstr>
      <vt:lpstr>Example – Wilt Chamberlain’s 1961-2 Regular Season</vt:lpstr>
      <vt:lpstr>PowerPoint Presentation</vt:lpstr>
      <vt:lpstr>PowerPoint Presentation</vt:lpstr>
      <vt:lpstr>Multivariate Control Chart for Process Variation</vt:lpstr>
      <vt:lpstr>Example – NFL Point Spread and O/U Differentials by Week - 2018</vt:lpstr>
      <vt:lpstr>PowerPoint Presentation</vt:lpstr>
    </vt:vector>
  </TitlesOfParts>
  <Company>University of Flori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lity Control Charts</dc:title>
  <dc:creator>Winner,Lawrence Herman</dc:creator>
  <cp:lastModifiedBy>Winner,Lawrence Herman</cp:lastModifiedBy>
  <cp:revision>51</cp:revision>
  <dcterms:created xsi:type="dcterms:W3CDTF">2019-01-30T18:43:27Z</dcterms:created>
  <dcterms:modified xsi:type="dcterms:W3CDTF">2019-02-05T20:08:02Z</dcterms:modified>
</cp:coreProperties>
</file>